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73" saveSubsetFonts="1" autoCompressPictures="0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9777" autoAdjust="0"/>
  </p:normalViewPr>
  <p:slideViewPr>
    <p:cSldViewPr snapToGrid="0" snapToObjects="1">
      <p:cViewPr varScale="1">
        <p:scale>
          <a:sx n="127" d="100"/>
          <a:sy n="127" d="100"/>
        </p:scale>
        <p:origin x="238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0B6BF-E6A8-0244-9EA9-8AF17C4B8A6B}" type="datetimeFigureOut">
              <a:rPr lang="en-US" smtClean="0"/>
              <a:t>10/16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FCBD49-3EA2-754C-BEB7-8391FD306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7181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0ABDFC-6336-FB4A-92EA-AF2F7D2E2639}" type="datetimeFigureOut">
              <a:rPr lang="en-US" smtClean="0"/>
              <a:t>10/1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36D9D6-80D0-2B46-98B2-559DEB0E4E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6063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528C3-79B4-6B45-BA44-D168D49CE772}" type="datetime1">
              <a:rPr lang="en-US" smtClean="0"/>
              <a:t>10/1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89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F032D6-55E4-C34B-90C3-691D2A5FF704}" type="datetime1">
              <a:rPr lang="en-US" smtClean="0"/>
              <a:t>10/1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393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CBF7B-ED1C-274E-836A-45963494F54D}" type="datetime1">
              <a:rPr lang="en-US" smtClean="0"/>
              <a:t>10/1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407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25DC1-DDF0-414F-B24D-C6ACBC708B44}" type="datetime1">
              <a:rPr lang="en-US" smtClean="0"/>
              <a:t>10/1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506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C68351-4CC0-5649-911B-F881F3D2E56E}" type="datetime1">
              <a:rPr lang="en-US" smtClean="0"/>
              <a:t>10/1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13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EE522B-D7E5-6A45-81CA-73B312186D85}" type="datetime1">
              <a:rPr lang="en-US" smtClean="0"/>
              <a:t>10/16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329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EAACD-0961-4D48-81CA-401C2AE6EC83}" type="datetime1">
              <a:rPr lang="en-US" smtClean="0"/>
              <a:t>10/16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975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5175C2-B4ED-4E40-AF7A-4E649CC045FA}" type="datetime1">
              <a:rPr lang="en-US" smtClean="0"/>
              <a:t>10/16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5758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90E39-29A0-6946-8BBE-2C555C2A8042}" type="datetime1">
              <a:rPr lang="en-US" smtClean="0"/>
              <a:t>10/16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538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3157D-B434-D343-B08F-F3C6FDAE3D1C}" type="datetime1">
              <a:rPr lang="en-US" smtClean="0"/>
              <a:t>10/16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154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440AF-42D9-814E-8E04-0986D17648B0}" type="datetime1">
              <a:rPr lang="en-US" smtClean="0"/>
              <a:t>10/16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573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6EFDDE-902A-EE4E-9C83-884B7C5DB594}" type="datetime1">
              <a:rPr lang="en-US" smtClean="0"/>
              <a:t>10/16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78A803-DE68-DA4B-A5A3-DE13DF4B9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458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gi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7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88128"/>
              </p:ext>
            </p:extLst>
          </p:nvPr>
        </p:nvGraphicFramePr>
        <p:xfrm>
          <a:off x="112713" y="109698"/>
          <a:ext cx="6440487" cy="661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8200" imgH="3467100" progId="Equation.DSMT4">
                  <p:embed/>
                </p:oleObj>
              </mc:Choice>
              <mc:Fallback>
                <p:oleObj name="Equation" r:id="rId2" imgW="3378200" imgH="346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713" y="109698"/>
                        <a:ext cx="6440487" cy="661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 flipV="1">
            <a:off x="2540276" y="3234297"/>
            <a:ext cx="158767" cy="3174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083076" y="3234297"/>
            <a:ext cx="0" cy="6746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89415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9857"/>
              </p:ext>
            </p:extLst>
          </p:nvPr>
        </p:nvGraphicFramePr>
        <p:xfrm>
          <a:off x="159728" y="210627"/>
          <a:ext cx="8836715" cy="645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200" imgH="3860800" progId="Equation.DSMT4">
                  <p:embed/>
                </p:oleObj>
              </mc:Choice>
              <mc:Fallback>
                <p:oleObj name="Equation" r:id="rId2" imgW="52832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728" y="210627"/>
                        <a:ext cx="8836715" cy="645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372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09628"/>
              </p:ext>
            </p:extLst>
          </p:nvPr>
        </p:nvGraphicFramePr>
        <p:xfrm>
          <a:off x="195973" y="180945"/>
          <a:ext cx="8937369" cy="654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0" imgH="4089400" progId="Equation.DSMT4">
                  <p:embed/>
                </p:oleObj>
              </mc:Choice>
              <mc:Fallback>
                <p:oleObj name="Equation" r:id="rId2" imgW="5588000" imgH="408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973" y="180945"/>
                        <a:ext cx="8937369" cy="6540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0935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42965"/>
              </p:ext>
            </p:extLst>
          </p:nvPr>
        </p:nvGraphicFramePr>
        <p:xfrm>
          <a:off x="344607" y="276228"/>
          <a:ext cx="4177263" cy="273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1536700" progId="Equation.DSMT4">
                  <p:embed/>
                </p:oleObj>
              </mc:Choice>
              <mc:Fallback>
                <p:oleObj name="Equation" r:id="rId2" imgW="23495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607" y="276228"/>
                        <a:ext cx="4177263" cy="273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919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42084"/>
              </p:ext>
            </p:extLst>
          </p:nvPr>
        </p:nvGraphicFramePr>
        <p:xfrm>
          <a:off x="73025" y="242888"/>
          <a:ext cx="8218488" cy="647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8000" imgH="3403600" progId="Equation.DSMT4">
                  <p:embed/>
                </p:oleObj>
              </mc:Choice>
              <mc:Fallback>
                <p:oleObj name="Equation" r:id="rId2" imgW="4318000" imgH="340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25" y="242888"/>
                        <a:ext cx="8218488" cy="647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5726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55163"/>
              </p:ext>
            </p:extLst>
          </p:nvPr>
        </p:nvGraphicFramePr>
        <p:xfrm>
          <a:off x="228600" y="112713"/>
          <a:ext cx="6964363" cy="660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3302000" progId="Equation.DSMT4">
                  <p:embed/>
                </p:oleObj>
              </mc:Choice>
              <mc:Fallback>
                <p:oleObj name="Equation" r:id="rId2" imgW="3479800" imgH="330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112713"/>
                        <a:ext cx="6964363" cy="660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3648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03229"/>
              </p:ext>
            </p:extLst>
          </p:nvPr>
        </p:nvGraphicFramePr>
        <p:xfrm>
          <a:off x="400050" y="393700"/>
          <a:ext cx="5607050" cy="596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2959100" progId="Equation.DSMT4">
                  <p:embed/>
                </p:oleObj>
              </mc:Choice>
              <mc:Fallback>
                <p:oleObj name="Equation" r:id="rId2" imgW="2781300" imgH="295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050" y="393700"/>
                        <a:ext cx="5607050" cy="596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1541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98493"/>
              </p:ext>
            </p:extLst>
          </p:nvPr>
        </p:nvGraphicFramePr>
        <p:xfrm>
          <a:off x="195263" y="207487"/>
          <a:ext cx="8699638" cy="634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76800" imgH="3556000" progId="Equation.DSMT4">
                  <p:embed/>
                </p:oleObj>
              </mc:Choice>
              <mc:Fallback>
                <p:oleObj name="Equation" r:id="rId2" imgW="4876800" imgH="355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263" y="207487"/>
                        <a:ext cx="8699638" cy="6344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044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87317"/>
              </p:ext>
            </p:extLst>
          </p:nvPr>
        </p:nvGraphicFramePr>
        <p:xfrm>
          <a:off x="260195" y="292013"/>
          <a:ext cx="6001064" cy="6474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300" imgH="3822700" progId="Equation.DSMT4">
                  <p:embed/>
                </p:oleObj>
              </mc:Choice>
              <mc:Fallback>
                <p:oleObj name="Equation" r:id="rId2" imgW="3543300" imgH="382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195" y="292013"/>
                        <a:ext cx="6001064" cy="6474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4627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06296"/>
              </p:ext>
            </p:extLst>
          </p:nvPr>
        </p:nvGraphicFramePr>
        <p:xfrm>
          <a:off x="198558" y="201451"/>
          <a:ext cx="5527932" cy="576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600" imgH="2755900" progId="Equation.DSMT4">
                  <p:embed/>
                </p:oleObj>
              </mc:Choice>
              <mc:Fallback>
                <p:oleObj name="Equation" r:id="rId2" imgW="2641600" imgH="275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58" y="201451"/>
                        <a:ext cx="5527932" cy="5767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7156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27039"/>
              </p:ext>
            </p:extLst>
          </p:nvPr>
        </p:nvGraphicFramePr>
        <p:xfrm>
          <a:off x="197036" y="193528"/>
          <a:ext cx="6598991" cy="666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0" imgH="3975100" progId="Equation.DSMT4">
                  <p:embed/>
                </p:oleObj>
              </mc:Choice>
              <mc:Fallback>
                <p:oleObj name="Equation" r:id="rId2" imgW="3937000" imgH="397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036" y="193528"/>
                        <a:ext cx="6598991" cy="6662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582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7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52022"/>
              </p:ext>
            </p:extLst>
          </p:nvPr>
        </p:nvGraphicFramePr>
        <p:xfrm>
          <a:off x="302305" y="174625"/>
          <a:ext cx="6921500" cy="654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800" imgH="3771900" progId="Equation.DSMT4">
                  <p:embed/>
                </p:oleObj>
              </mc:Choice>
              <mc:Fallback>
                <p:oleObj name="Equation" r:id="rId2" imgW="3987800" imgH="377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305" y="174625"/>
                        <a:ext cx="6921500" cy="654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5221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32362"/>
              </p:ext>
            </p:extLst>
          </p:nvPr>
        </p:nvGraphicFramePr>
        <p:xfrm>
          <a:off x="276225" y="282046"/>
          <a:ext cx="7694613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400" imgH="1346200" progId="Equation.DSMT4">
                  <p:embed/>
                </p:oleObj>
              </mc:Choice>
              <mc:Fallback>
                <p:oleObj name="Equation" r:id="rId2" imgW="40894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225" y="282046"/>
                        <a:ext cx="7694613" cy="253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0379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79932"/>
              </p:ext>
            </p:extLst>
          </p:nvPr>
        </p:nvGraphicFramePr>
        <p:xfrm>
          <a:off x="156426" y="217487"/>
          <a:ext cx="8843539" cy="650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600" imgH="3810000" progId="Equation.DSMT4">
                  <p:embed/>
                </p:oleObj>
              </mc:Choice>
              <mc:Fallback>
                <p:oleObj name="Equation" r:id="rId2" imgW="5181600" imgH="381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426" y="217487"/>
                        <a:ext cx="8843539" cy="650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0562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56614"/>
              </p:ext>
            </p:extLst>
          </p:nvPr>
        </p:nvGraphicFramePr>
        <p:xfrm>
          <a:off x="115888" y="180975"/>
          <a:ext cx="8928100" cy="634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5000" imgH="4064000" progId="Equation.DSMT4">
                  <p:embed/>
                </p:oleObj>
              </mc:Choice>
              <mc:Fallback>
                <p:oleObj name="Equation" r:id="rId2" imgW="5715000" imgH="406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888" y="180975"/>
                        <a:ext cx="8928100" cy="634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6029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07617"/>
              </p:ext>
            </p:extLst>
          </p:nvPr>
        </p:nvGraphicFramePr>
        <p:xfrm>
          <a:off x="251298" y="304799"/>
          <a:ext cx="3112684" cy="380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2082800" progId="Equation.DSMT4">
                  <p:embed/>
                </p:oleObj>
              </mc:Choice>
              <mc:Fallback>
                <p:oleObj name="Equation" r:id="rId2" imgW="1701800" imgH="20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298" y="304799"/>
                        <a:ext cx="3112684" cy="3809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2858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8008"/>
              </p:ext>
            </p:extLst>
          </p:nvPr>
        </p:nvGraphicFramePr>
        <p:xfrm>
          <a:off x="227013" y="235300"/>
          <a:ext cx="8839200" cy="404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35600" imgH="2489200" progId="Equation.DSMT4">
                  <p:embed/>
                </p:oleObj>
              </mc:Choice>
              <mc:Fallback>
                <p:oleObj name="Equation" r:id="rId2" imgW="5435600" imgH="248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013" y="235300"/>
                        <a:ext cx="8839200" cy="404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403352" y="880533"/>
            <a:ext cx="2543048" cy="4788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857489" y="980510"/>
            <a:ext cx="311949" cy="7353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80060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72713"/>
              </p:ext>
            </p:extLst>
          </p:nvPr>
        </p:nvGraphicFramePr>
        <p:xfrm>
          <a:off x="254000" y="296862"/>
          <a:ext cx="8736013" cy="605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600" imgH="3683000" progId="Equation.DSMT4">
                  <p:embed/>
                </p:oleObj>
              </mc:Choice>
              <mc:Fallback>
                <p:oleObj name="Equation" r:id="rId2" imgW="5308600" imgH="368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000" y="296862"/>
                        <a:ext cx="8736013" cy="605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9810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70445"/>
              </p:ext>
            </p:extLst>
          </p:nvPr>
        </p:nvGraphicFramePr>
        <p:xfrm>
          <a:off x="156980" y="248338"/>
          <a:ext cx="8843624" cy="520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900" imgH="2819400" progId="Equation.DSMT4">
                  <p:embed/>
                </p:oleObj>
              </mc:Choice>
              <mc:Fallback>
                <p:oleObj name="Equation" r:id="rId2" imgW="4787900" imgH="281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980" y="248338"/>
                        <a:ext cx="8843624" cy="5207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8997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9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29126"/>
              </p:ext>
            </p:extLst>
          </p:nvPr>
        </p:nvGraphicFramePr>
        <p:xfrm>
          <a:off x="206375" y="242887"/>
          <a:ext cx="8788400" cy="632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8100" imgH="3683000" progId="Equation.DSMT4">
                  <p:embed/>
                </p:oleObj>
              </mc:Choice>
              <mc:Fallback>
                <p:oleObj name="Equation" r:id="rId2" imgW="5118100" imgH="368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75" y="242887"/>
                        <a:ext cx="8788400" cy="632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492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32737"/>
              </p:ext>
            </p:extLst>
          </p:nvPr>
        </p:nvGraphicFramePr>
        <p:xfrm>
          <a:off x="161925" y="200555"/>
          <a:ext cx="8821738" cy="56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800" imgH="3200400" progId="Equation.DSMT4">
                  <p:embed/>
                </p:oleObj>
              </mc:Choice>
              <mc:Fallback>
                <p:oleObj name="Equation" r:id="rId2" imgW="500380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925" y="200555"/>
                        <a:ext cx="8821738" cy="564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00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80805"/>
              </p:ext>
            </p:extLst>
          </p:nvPr>
        </p:nvGraphicFramePr>
        <p:xfrm>
          <a:off x="236008" y="161925"/>
          <a:ext cx="8771504" cy="454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400" imgH="2514600" progId="Equation.DSMT4">
                  <p:embed/>
                </p:oleObj>
              </mc:Choice>
              <mc:Fallback>
                <p:oleObj name="Equation" r:id="rId2" imgW="485140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008" y="161925"/>
                        <a:ext cx="8771504" cy="4545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9609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7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45126"/>
              </p:ext>
            </p:extLst>
          </p:nvPr>
        </p:nvGraphicFramePr>
        <p:xfrm>
          <a:off x="253363" y="389929"/>
          <a:ext cx="8677259" cy="453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600" imgH="2705100" progId="Equation.DSMT4">
                  <p:embed/>
                </p:oleObj>
              </mc:Choice>
              <mc:Fallback>
                <p:oleObj name="Equation" r:id="rId2" imgW="5181600" imgH="270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363" y="389929"/>
                        <a:ext cx="8677259" cy="453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3511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69869"/>
              </p:ext>
            </p:extLst>
          </p:nvPr>
        </p:nvGraphicFramePr>
        <p:xfrm>
          <a:off x="220132" y="196849"/>
          <a:ext cx="6413283" cy="652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3721100" progId="Equation.DSMT4">
                  <p:embed/>
                </p:oleObj>
              </mc:Choice>
              <mc:Fallback>
                <p:oleObj name="Equation" r:id="rId2" imgW="3657600" imgH="372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132" y="196849"/>
                        <a:ext cx="6413283" cy="652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477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65232"/>
              </p:ext>
            </p:extLst>
          </p:nvPr>
        </p:nvGraphicFramePr>
        <p:xfrm>
          <a:off x="258233" y="330200"/>
          <a:ext cx="6705324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600" imgH="2336800" progId="Equation.DSMT4">
                  <p:embed/>
                </p:oleObj>
              </mc:Choice>
              <mc:Fallback>
                <p:oleObj name="Equation" r:id="rId2" imgW="3784600" imgH="233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8233" y="330200"/>
                        <a:ext cx="6705324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4656667" y="2269067"/>
            <a:ext cx="592666" cy="406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07733" y="2387600"/>
            <a:ext cx="541867" cy="965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80931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20585"/>
              </p:ext>
            </p:extLst>
          </p:nvPr>
        </p:nvGraphicFramePr>
        <p:xfrm>
          <a:off x="205316" y="220133"/>
          <a:ext cx="5382684" cy="302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1574800" progId="Equation.DSMT4">
                  <p:embed/>
                </p:oleObj>
              </mc:Choice>
              <mc:Fallback>
                <p:oleObj name="Equation" r:id="rId2" imgW="28067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316" y="220133"/>
                        <a:ext cx="5382684" cy="3020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910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64318"/>
              </p:ext>
            </p:extLst>
          </p:nvPr>
        </p:nvGraphicFramePr>
        <p:xfrm>
          <a:off x="143933" y="78316"/>
          <a:ext cx="8932830" cy="650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43600" imgH="4330700" progId="Equation.DSMT4">
                  <p:embed/>
                </p:oleObj>
              </mc:Choice>
              <mc:Fallback>
                <p:oleObj name="Equation" r:id="rId2" imgW="5943600" imgH="433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3933" y="78316"/>
                        <a:ext cx="8932830" cy="650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2997200" y="5215467"/>
            <a:ext cx="338667" cy="4402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858000" y="5147734"/>
            <a:ext cx="338667" cy="4402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6009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78678"/>
              </p:ext>
            </p:extLst>
          </p:nvPr>
        </p:nvGraphicFramePr>
        <p:xfrm>
          <a:off x="173037" y="198437"/>
          <a:ext cx="8938503" cy="500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00800" imgH="3581400" progId="Equation.DSMT4">
                  <p:embed/>
                </p:oleObj>
              </mc:Choice>
              <mc:Fallback>
                <p:oleObj name="Equation" r:id="rId2" imgW="6400800" imgH="358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037" y="198437"/>
                        <a:ext cx="8938503" cy="5000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2695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82624"/>
              </p:ext>
            </p:extLst>
          </p:nvPr>
        </p:nvGraphicFramePr>
        <p:xfrm>
          <a:off x="238125" y="152400"/>
          <a:ext cx="878319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26100" imgH="3124200" progId="Equation.DSMT4">
                  <p:embed/>
                </p:oleObj>
              </mc:Choice>
              <mc:Fallback>
                <p:oleObj name="Equation" r:id="rId2" imgW="5626100" imgH="312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125" y="152400"/>
                        <a:ext cx="8783190" cy="487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972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92622"/>
              </p:ext>
            </p:extLst>
          </p:nvPr>
        </p:nvGraphicFramePr>
        <p:xfrm>
          <a:off x="0" y="188116"/>
          <a:ext cx="9020175" cy="582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0300" imgH="3187700" progId="Equation.DSMT4">
                  <p:embed/>
                </p:oleObj>
              </mc:Choice>
              <mc:Fallback>
                <p:oleObj name="Equation" r:id="rId2" imgW="4940300" imgH="318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88116"/>
                        <a:ext cx="9020175" cy="582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749800" y="3098798"/>
            <a:ext cx="558800" cy="491067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4650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0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94156"/>
              </p:ext>
            </p:extLst>
          </p:nvPr>
        </p:nvGraphicFramePr>
        <p:xfrm>
          <a:off x="179387" y="246061"/>
          <a:ext cx="8504342" cy="647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0" imgH="3771900" progId="Equation.DSMT4">
                  <p:embed/>
                </p:oleObj>
              </mc:Choice>
              <mc:Fallback>
                <p:oleObj name="Equation" r:id="rId2" imgW="4953000" imgH="377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387" y="246061"/>
                        <a:ext cx="8504342" cy="647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56581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00661"/>
              </p:ext>
            </p:extLst>
          </p:nvPr>
        </p:nvGraphicFramePr>
        <p:xfrm>
          <a:off x="169333" y="190500"/>
          <a:ext cx="8806329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3022600" progId="Equation.DSMT4">
                  <p:embed/>
                </p:oleObj>
              </mc:Choice>
              <mc:Fallback>
                <p:oleObj name="Equation" r:id="rId2" imgW="4978400" imgH="302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333" y="190500"/>
                        <a:ext cx="8806329" cy="534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9119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32663"/>
              </p:ext>
            </p:extLst>
          </p:nvPr>
        </p:nvGraphicFramePr>
        <p:xfrm>
          <a:off x="222250" y="188912"/>
          <a:ext cx="8464550" cy="5921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9100" imgH="2959100" progId="Equation.DSMT4">
                  <p:embed/>
                </p:oleObj>
              </mc:Choice>
              <mc:Fallback>
                <p:oleObj name="Equation" r:id="rId2" imgW="4229100" imgH="295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250" y="188912"/>
                        <a:ext cx="8464550" cy="5921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781799" y="3335867"/>
            <a:ext cx="990601" cy="4572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42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7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0627"/>
              </p:ext>
            </p:extLst>
          </p:nvPr>
        </p:nvGraphicFramePr>
        <p:xfrm>
          <a:off x="282833" y="314764"/>
          <a:ext cx="5899906" cy="515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200" imgH="2730500" progId="Equation.DSMT4">
                  <p:embed/>
                </p:oleObj>
              </mc:Choice>
              <mc:Fallback>
                <p:oleObj name="Equation" r:id="rId2" imgW="3124200" imgH="273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2833" y="314764"/>
                        <a:ext cx="5899906" cy="5156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0211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97109"/>
              </p:ext>
            </p:extLst>
          </p:nvPr>
        </p:nvGraphicFramePr>
        <p:xfrm>
          <a:off x="50800" y="82549"/>
          <a:ext cx="8243595" cy="663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89500" imgH="3937000" progId="Equation.DSMT4">
                  <p:embed/>
                </p:oleObj>
              </mc:Choice>
              <mc:Fallback>
                <p:oleObj name="Equation" r:id="rId2" imgW="4889500" imgH="393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00" y="82549"/>
                        <a:ext cx="8243595" cy="6638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3944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55816"/>
              </p:ext>
            </p:extLst>
          </p:nvPr>
        </p:nvGraphicFramePr>
        <p:xfrm>
          <a:off x="124884" y="207432"/>
          <a:ext cx="7503092" cy="192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500" imgH="1092200" progId="Equation.DSMT4">
                  <p:embed/>
                </p:oleObj>
              </mc:Choice>
              <mc:Fallback>
                <p:oleObj name="Equation" r:id="rId2" imgW="42545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884" y="207432"/>
                        <a:ext cx="7503092" cy="192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7247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6721"/>
              </p:ext>
            </p:extLst>
          </p:nvPr>
        </p:nvGraphicFramePr>
        <p:xfrm>
          <a:off x="198438" y="250295"/>
          <a:ext cx="8665478" cy="491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700" imgH="2743200" progId="Equation.DSMT4">
                  <p:embed/>
                </p:oleObj>
              </mc:Choice>
              <mc:Fallback>
                <p:oleObj name="Equation" r:id="rId2" imgW="483870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438" y="250295"/>
                        <a:ext cx="8665478" cy="4914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0109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60947"/>
              </p:ext>
            </p:extLst>
          </p:nvPr>
        </p:nvGraphicFramePr>
        <p:xfrm>
          <a:off x="153988" y="177270"/>
          <a:ext cx="8984834" cy="513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16600" imgH="3327400" progId="Equation.DSMT4">
                  <p:embed/>
                </p:oleObj>
              </mc:Choice>
              <mc:Fallback>
                <p:oleObj name="Equation" r:id="rId2" imgW="5816600" imgH="332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988" y="177270"/>
                        <a:ext cx="8984834" cy="513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3994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11155"/>
              </p:ext>
            </p:extLst>
          </p:nvPr>
        </p:nvGraphicFramePr>
        <p:xfrm>
          <a:off x="141288" y="49213"/>
          <a:ext cx="8793433" cy="680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700" imgH="4140200" progId="Equation.DSMT4">
                  <p:embed/>
                </p:oleObj>
              </mc:Choice>
              <mc:Fallback>
                <p:oleObj name="Equation" r:id="rId2" imgW="5346700" imgH="414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288" y="49213"/>
                        <a:ext cx="8793433" cy="680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8110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91409"/>
              </p:ext>
            </p:extLst>
          </p:nvPr>
        </p:nvGraphicFramePr>
        <p:xfrm>
          <a:off x="359833" y="171450"/>
          <a:ext cx="4605356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7000" imgH="3581400" progId="Equation.DSMT4">
                  <p:embed/>
                </p:oleObj>
              </mc:Choice>
              <mc:Fallback>
                <p:oleObj name="Equation" r:id="rId2" imgW="2667000" imgH="358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9833" y="171450"/>
                        <a:ext cx="4605356" cy="618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3627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51608"/>
              </p:ext>
            </p:extLst>
          </p:nvPr>
        </p:nvGraphicFramePr>
        <p:xfrm>
          <a:off x="118533" y="228599"/>
          <a:ext cx="8843071" cy="595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200" imgH="3556000" progId="Equation.DSMT4">
                  <p:embed/>
                </p:oleObj>
              </mc:Choice>
              <mc:Fallback>
                <p:oleObj name="Equation" r:id="rId2" imgW="5283200" imgH="355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533" y="228599"/>
                        <a:ext cx="8843071" cy="595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4098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1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90572"/>
              </p:ext>
            </p:extLst>
          </p:nvPr>
        </p:nvGraphicFramePr>
        <p:xfrm>
          <a:off x="262995" y="279400"/>
          <a:ext cx="7515226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1117600" progId="Equation.DSMT4">
                  <p:embed/>
                </p:oleObj>
              </mc:Choice>
              <mc:Fallback>
                <p:oleObj name="Equation" r:id="rId2" imgW="45720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995" y="279400"/>
                        <a:ext cx="7515226" cy="183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6857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2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93818"/>
              </p:ext>
            </p:extLst>
          </p:nvPr>
        </p:nvGraphicFramePr>
        <p:xfrm>
          <a:off x="150813" y="352425"/>
          <a:ext cx="8850312" cy="473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2000" imgH="3124200" progId="Equation.DSMT4">
                  <p:embed/>
                </p:oleObj>
              </mc:Choice>
              <mc:Fallback>
                <p:oleObj name="Equation" r:id="rId2" imgW="5842000" imgH="312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813" y="352425"/>
                        <a:ext cx="8850312" cy="473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3846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2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89186"/>
              </p:ext>
            </p:extLst>
          </p:nvPr>
        </p:nvGraphicFramePr>
        <p:xfrm>
          <a:off x="233363" y="23813"/>
          <a:ext cx="8894762" cy="515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0900" imgH="3441700" progId="Equation.DSMT4">
                  <p:embed/>
                </p:oleObj>
              </mc:Choice>
              <mc:Fallback>
                <p:oleObj name="Equation" r:id="rId2" imgW="5930900" imgH="344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363" y="23813"/>
                        <a:ext cx="8894762" cy="515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33892" y="389467"/>
            <a:ext cx="3576108" cy="257386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3556000" y="2963332"/>
            <a:ext cx="982133" cy="15917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598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7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475696"/>
              </p:ext>
            </p:extLst>
          </p:nvPr>
        </p:nvGraphicFramePr>
        <p:xfrm>
          <a:off x="315062" y="355990"/>
          <a:ext cx="57102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1346200" progId="Equation.DSMT4">
                  <p:embed/>
                </p:oleObj>
              </mc:Choice>
              <mc:Fallback>
                <p:oleObj name="Equation" r:id="rId2" imgW="30607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5062" y="355990"/>
                        <a:ext cx="5710238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5456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2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32462"/>
              </p:ext>
            </p:extLst>
          </p:nvPr>
        </p:nvGraphicFramePr>
        <p:xfrm>
          <a:off x="87312" y="150813"/>
          <a:ext cx="9056688" cy="664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5000" imgH="4191000" progId="Equation.DSMT4">
                  <p:embed/>
                </p:oleObj>
              </mc:Choice>
              <mc:Fallback>
                <p:oleObj name="Equation" r:id="rId2" imgW="5715000" imgH="419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312" y="150813"/>
                        <a:ext cx="9056688" cy="664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7334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23</a:t>
            </a:fld>
            <a:endParaRPr lang="en-US"/>
          </a:p>
        </p:txBody>
      </p:sp>
      <p:pic>
        <p:nvPicPr>
          <p:cNvPr id="4" name="Picture 3" descr="feynman-figur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578784" y="-1003050"/>
            <a:ext cx="10735733" cy="138933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14780"/>
              </p:ext>
            </p:extLst>
          </p:nvPr>
        </p:nvGraphicFramePr>
        <p:xfrm>
          <a:off x="137583" y="220133"/>
          <a:ext cx="7090838" cy="113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500" imgH="660400" progId="Equation.DSMT4">
                  <p:embed/>
                </p:oleObj>
              </mc:Choice>
              <mc:Fallback>
                <p:oleObj name="Equation" r:id="rId3" imgW="41275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583" y="220133"/>
                        <a:ext cx="7090838" cy="113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66299" y="2208876"/>
            <a:ext cx="2794000" cy="1200329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</a:rPr>
              <a:t>The theoretically predicted value for diatomic molecules, </a:t>
            </a:r>
            <a:r>
              <a:rPr lang="en-US" dirty="0" err="1">
                <a:latin typeface="Times New Roman"/>
              </a:rPr>
              <a:t>γ</a:t>
            </a:r>
            <a:r>
              <a:rPr lang="en-US" dirty="0">
                <a:latin typeface="Times New Roman"/>
              </a:rPr>
              <a:t>=1.286, does not onset until T=2273 K.</a:t>
            </a:r>
          </a:p>
        </p:txBody>
      </p:sp>
    </p:spTree>
    <p:extLst>
      <p:ext uri="{BB962C8B-B14F-4D97-AF65-F5344CB8AC3E}">
        <p14:creationId xmlns:p14="http://schemas.microsoft.com/office/powerpoint/2010/main" val="22468084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2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08313"/>
              </p:ext>
            </p:extLst>
          </p:nvPr>
        </p:nvGraphicFramePr>
        <p:xfrm>
          <a:off x="248612" y="199654"/>
          <a:ext cx="8526332" cy="112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100" imgH="660400" progId="Equation.DSMT4">
                  <p:embed/>
                </p:oleObj>
              </mc:Choice>
              <mc:Fallback>
                <p:oleObj name="Equation" r:id="rId2" imgW="49911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612" y="199654"/>
                        <a:ext cx="8526332" cy="1128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oscillator-levels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60" y="1485899"/>
            <a:ext cx="4421840" cy="407555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31190"/>
              </p:ext>
            </p:extLst>
          </p:nvPr>
        </p:nvGraphicFramePr>
        <p:xfrm>
          <a:off x="4779963" y="1122363"/>
          <a:ext cx="4143375" cy="56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300" imgH="3289300" progId="Equation.DSMT4">
                  <p:embed/>
                </p:oleObj>
              </mc:Choice>
              <mc:Fallback>
                <p:oleObj name="Equation" r:id="rId5" imgW="2400300" imgH="328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9963" y="1122363"/>
                        <a:ext cx="4143375" cy="567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4069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2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72565"/>
              </p:ext>
            </p:extLst>
          </p:nvPr>
        </p:nvGraphicFramePr>
        <p:xfrm>
          <a:off x="183092" y="136524"/>
          <a:ext cx="8808508" cy="659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400" imgH="3632200" progId="Equation.DSMT4">
                  <p:embed/>
                </p:oleObj>
              </mc:Choice>
              <mc:Fallback>
                <p:oleObj name="Equation" r:id="rId2" imgW="4851400" imgH="363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092" y="136524"/>
                        <a:ext cx="8808508" cy="6594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99437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2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08855"/>
              </p:ext>
            </p:extLst>
          </p:nvPr>
        </p:nvGraphicFramePr>
        <p:xfrm>
          <a:off x="224895" y="119062"/>
          <a:ext cx="8610601" cy="660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200" imgH="3759200" progId="Equation.DSMT4">
                  <p:embed/>
                </p:oleObj>
              </mc:Choice>
              <mc:Fallback>
                <p:oleObj name="Equation" r:id="rId2" imgW="4902200" imgH="375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4895" y="119062"/>
                        <a:ext cx="8610601" cy="660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3134003" y="2518125"/>
            <a:ext cx="526627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125246" y="806834"/>
            <a:ext cx="0" cy="171129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70315" y="633790"/>
            <a:ext cx="281635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</a:rPr>
              <a:t>                                </a:t>
            </a:r>
            <a:r>
              <a:rPr lang="en-US" dirty="0" err="1">
                <a:latin typeface="Times New Roman"/>
              </a:rPr>
              <a:t>γ</a:t>
            </a:r>
            <a:r>
              <a:rPr lang="en-US" dirty="0">
                <a:latin typeface="Times New Roman"/>
              </a:rPr>
              <a:t> or </a:t>
            </a:r>
            <a:r>
              <a:rPr lang="en-US" dirty="0" err="1">
                <a:latin typeface="Times New Roman"/>
              </a:rPr>
              <a:t>c</a:t>
            </a:r>
            <a:r>
              <a:rPr lang="en-US" baseline="-25000" dirty="0" err="1">
                <a:latin typeface="Times New Roman"/>
              </a:rPr>
              <a:t>V</a:t>
            </a:r>
            <a:r>
              <a:rPr lang="en-US" dirty="0">
                <a:latin typeface="Times New Roman"/>
              </a:rPr>
              <a:t>              </a:t>
            </a:r>
          </a:p>
          <a:p>
            <a:r>
              <a:rPr lang="en-US" dirty="0">
                <a:latin typeface="Times New Roman"/>
              </a:rPr>
              <a:t>add vibrational </a:t>
            </a:r>
            <a:r>
              <a:rPr lang="en-US" dirty="0" err="1">
                <a:latin typeface="Times New Roman"/>
              </a:rPr>
              <a:t>dof’s</a:t>
            </a:r>
            <a:endParaRPr lang="en-US" dirty="0">
              <a:latin typeface="Times New Roman"/>
            </a:endParaRPr>
          </a:p>
          <a:p>
            <a:endParaRPr lang="en-US" dirty="0">
              <a:latin typeface="Times New Roman"/>
            </a:endParaRPr>
          </a:p>
          <a:p>
            <a:r>
              <a:rPr lang="en-US" dirty="0">
                <a:latin typeface="Times New Roman"/>
              </a:rPr>
              <a:t>add rotational </a:t>
            </a:r>
            <a:r>
              <a:rPr lang="en-US" dirty="0" err="1">
                <a:latin typeface="Times New Roman"/>
              </a:rPr>
              <a:t>dof’s</a:t>
            </a:r>
            <a:endParaRPr lang="en-US" dirty="0">
              <a:latin typeface="Times New Roman"/>
            </a:endParaRPr>
          </a:p>
          <a:p>
            <a:endParaRPr lang="en-US" dirty="0">
              <a:latin typeface="Times New Roman"/>
            </a:endParaRPr>
          </a:p>
          <a:p>
            <a:r>
              <a:rPr lang="en-US" dirty="0">
                <a:latin typeface="Times New Roman"/>
              </a:rPr>
              <a:t>translational </a:t>
            </a:r>
            <a:r>
              <a:rPr lang="en-US" dirty="0" err="1">
                <a:latin typeface="Times New Roman"/>
              </a:rPr>
              <a:t>dof’s</a:t>
            </a:r>
            <a:r>
              <a:rPr lang="en-US" dirty="0">
                <a:latin typeface="Times New Roman"/>
              </a:rPr>
              <a:t> only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3807418" y="2171700"/>
            <a:ext cx="84875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98706" y="1724737"/>
            <a:ext cx="125062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907147" y="1223872"/>
            <a:ext cx="117366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urved Connector 27"/>
          <p:cNvCxnSpPr/>
          <p:nvPr/>
        </p:nvCxnSpPr>
        <p:spPr>
          <a:xfrm flipV="1">
            <a:off x="4656179" y="1724737"/>
            <a:ext cx="447328" cy="445538"/>
          </a:xfrm>
          <a:prstGeom prst="curvedConnector3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urved Connector 30"/>
          <p:cNvCxnSpPr/>
          <p:nvPr/>
        </p:nvCxnSpPr>
        <p:spPr>
          <a:xfrm flipV="1">
            <a:off x="6349332" y="1223872"/>
            <a:ext cx="557815" cy="500865"/>
          </a:xfrm>
          <a:prstGeom prst="curvedConnector3">
            <a:avLst>
              <a:gd name="adj1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Curved Connector 33"/>
          <p:cNvCxnSpPr/>
          <p:nvPr/>
        </p:nvCxnSpPr>
        <p:spPr>
          <a:xfrm flipV="1">
            <a:off x="3134003" y="2171701"/>
            <a:ext cx="673415" cy="373528"/>
          </a:xfrm>
          <a:prstGeom prst="curvedConnector3">
            <a:avLst>
              <a:gd name="adj1" fmla="val 3480"/>
            </a:avLst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313767" y="2645832"/>
            <a:ext cx="3953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lain" startAt="10"/>
            </a:pPr>
            <a:r>
              <a:rPr lang="en-US" dirty="0"/>
              <a:t>            100             1000           10000</a:t>
            </a:r>
          </a:p>
          <a:p>
            <a:r>
              <a:rPr lang="en-US" dirty="0">
                <a:latin typeface="Times New Roman"/>
              </a:rPr>
              <a:t>Temperature (K)</a:t>
            </a:r>
          </a:p>
          <a:p>
            <a:r>
              <a:rPr lang="en-US" dirty="0">
                <a:latin typeface="Times New Roman"/>
              </a:rPr>
              <a:t>(Log scale)</a:t>
            </a:r>
          </a:p>
          <a:p>
            <a:r>
              <a:rPr lang="en-US" dirty="0">
                <a:latin typeface="Times New Roman"/>
              </a:rPr>
              <a:t>                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9F7B64-8D0D-F9A1-EC26-4E226EE93010}"/>
                  </a:ext>
                </a:extLst>
              </p:cNvPr>
              <p:cNvSpPr txBox="1"/>
              <p:nvPr/>
            </p:nvSpPr>
            <p:spPr>
              <a:xfrm>
                <a:off x="1318397" y="5956240"/>
                <a:ext cx="861013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𝜐</m:t>
                    </m:r>
                  </m:oMath>
                </a14:m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RT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9F7B64-8D0D-F9A1-EC26-4E226EE93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397" y="5956240"/>
                <a:ext cx="861013" cy="400110"/>
              </a:xfrm>
              <a:prstGeom prst="rect">
                <a:avLst/>
              </a:prstGeom>
              <a:blipFill>
                <a:blip r:embed="rId4"/>
                <a:stretch>
                  <a:fillRect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273955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2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642998"/>
              </p:ext>
            </p:extLst>
          </p:nvPr>
        </p:nvGraphicFramePr>
        <p:xfrm>
          <a:off x="275695" y="307975"/>
          <a:ext cx="6453188" cy="604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100" imgH="3606800" progId="Equation.DSMT4">
                  <p:embed/>
                </p:oleObj>
              </mc:Choice>
              <mc:Fallback>
                <p:oleObj name="Equation" r:id="rId2" imgW="3848100" imgH="360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5695" y="307975"/>
                        <a:ext cx="6453188" cy="604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5319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228</a:t>
            </a:fld>
            <a:endParaRPr lang="en-US"/>
          </a:p>
        </p:txBody>
      </p:sp>
      <p:pic>
        <p:nvPicPr>
          <p:cNvPr id="3" name="Picture 2" descr="dulong-peti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46666"/>
            <a:ext cx="4271430" cy="404006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57530"/>
              </p:ext>
            </p:extLst>
          </p:nvPr>
        </p:nvGraphicFramePr>
        <p:xfrm>
          <a:off x="152400" y="296333"/>
          <a:ext cx="4576230" cy="39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800" imgH="203200" progId="Equation.DSMT4">
                  <p:embed/>
                </p:oleObj>
              </mc:Choice>
              <mc:Fallback>
                <p:oleObj name="Equation" r:id="rId3" imgW="2336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296333"/>
                        <a:ext cx="4576230" cy="39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84495"/>
              </p:ext>
            </p:extLst>
          </p:nvPr>
        </p:nvGraphicFramePr>
        <p:xfrm>
          <a:off x="4348828" y="2175378"/>
          <a:ext cx="4472378" cy="2430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500" imgH="1346200" progId="Equation.DSMT4">
                  <p:embed/>
                </p:oleObj>
              </mc:Choice>
              <mc:Fallback>
                <p:oleObj name="Equation" r:id="rId5" imgW="24765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8828" y="2175378"/>
                        <a:ext cx="4472378" cy="2430489"/>
                      </a:xfrm>
                      <a:prstGeom prst="rect">
                        <a:avLst/>
                      </a:prstGeom>
                      <a:ln>
                        <a:solidFill>
                          <a:srgbClr val="4F81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71333" y="4030133"/>
            <a:ext cx="728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K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3826933" y="1439333"/>
            <a:ext cx="0" cy="2960132"/>
          </a:xfrm>
          <a:prstGeom prst="line">
            <a:avLst/>
          </a:prstGeom>
          <a:ln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826933" y="2857500"/>
            <a:ext cx="2882900" cy="2222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07765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7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5633"/>
              </p:ext>
            </p:extLst>
          </p:nvPr>
        </p:nvGraphicFramePr>
        <p:xfrm>
          <a:off x="215900" y="258233"/>
          <a:ext cx="8796350" cy="41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200" imgH="2489200" progId="Equation.DSMT4">
                  <p:embed/>
                </p:oleObj>
              </mc:Choice>
              <mc:Fallback>
                <p:oleObj name="Equation" r:id="rId2" imgW="5283200" imgH="248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900" y="258233"/>
                        <a:ext cx="8796350" cy="4144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4736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7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6990"/>
              </p:ext>
            </p:extLst>
          </p:nvPr>
        </p:nvGraphicFramePr>
        <p:xfrm>
          <a:off x="273050" y="281516"/>
          <a:ext cx="8680450" cy="6193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900" imgH="3416300" progId="Equation.DSMT4">
                  <p:embed/>
                </p:oleObj>
              </mc:Choice>
              <mc:Fallback>
                <p:oleObj name="Equation" r:id="rId2" imgW="4787900" imgH="341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050" y="281516"/>
                        <a:ext cx="8680450" cy="6193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9877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934613"/>
              </p:ext>
            </p:extLst>
          </p:nvPr>
        </p:nvGraphicFramePr>
        <p:xfrm>
          <a:off x="162982" y="198965"/>
          <a:ext cx="7964987" cy="652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700" imgH="3962400" progId="Equation.DSMT4">
                  <p:embed/>
                </p:oleObj>
              </mc:Choice>
              <mc:Fallback>
                <p:oleObj name="Equation" r:id="rId2" imgW="4838700" imgH="396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982" y="198965"/>
                        <a:ext cx="7964987" cy="652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62981" y="2209800"/>
            <a:ext cx="6165123" cy="914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620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8A803-DE68-DA4B-A5A3-DE13DF4B9803}" type="slidenum">
              <a:rPr lang="en-US" smtClean="0"/>
              <a:t>18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25449"/>
              </p:ext>
            </p:extLst>
          </p:nvPr>
        </p:nvGraphicFramePr>
        <p:xfrm>
          <a:off x="128588" y="277812"/>
          <a:ext cx="8558212" cy="644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6000" imgH="3632200" progId="Equation.DSMT4">
                  <p:embed/>
                </p:oleObj>
              </mc:Choice>
              <mc:Fallback>
                <p:oleObj name="Equation" r:id="rId2" imgW="4826000" imgH="363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588" y="277812"/>
                        <a:ext cx="8558212" cy="644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511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106</Words>
  <Application>Microsoft Macintosh PowerPoint</Application>
  <PresentationFormat>On-screen Show (4:3)</PresentationFormat>
  <Paragraphs>69</Paragraphs>
  <Slides>5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2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ly seidel</dc:creator>
  <cp:lastModifiedBy>Sally Seidel</cp:lastModifiedBy>
  <cp:revision>87</cp:revision>
  <dcterms:created xsi:type="dcterms:W3CDTF">2014-07-03T22:49:34Z</dcterms:created>
  <dcterms:modified xsi:type="dcterms:W3CDTF">2024-10-16T21:37:16Z</dcterms:modified>
</cp:coreProperties>
</file>